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e97d8b18a7ec4bc1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479D4E7C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78D8C508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0903A389">
          <v:shape xmlns:o="urn:schemas-microsoft-com:office:office" xmlns:v="urn:schemas-microsoft-com:vml" id="_x0000_i1872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872" DrawAspect="Content" ObjectID="_1571334807" r:id="rId837"/>
        </w:object>
      </w:r>
    </w:p>
    <w:p w:rsidRPr="00E241B8" w:rsidR="00B5193F" w:rsidP="00B5193F" w:rsidRDefault="00B5193F" w14:paraId="2F0BC9E1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6BA578D7">
          <v:shape id="_x0000_i1873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873" DrawAspect="Content" ObjectID="_1571334808" r:id="rId838"/>
        </w:object>
      </w:r>
    </w:p>
    <w:p w:rsidRPr="00E241B8" w:rsidR="00B5193F" w:rsidP="00B5193F" w:rsidRDefault="00B5193F" w14:paraId="724C8DE2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4619AF8E">
          <v:shape id="_x0000_i1874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874" DrawAspect="Content" ObjectID="_1571334809" r:id="rId839"/>
        </w:object>
      </w:r>
    </w:p>
    <w:p w:rsidRPr="00E241B8" w:rsidR="00B5193F" w:rsidP="00B5193F" w:rsidRDefault="00B5193F" w14:paraId="7DEC0C70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6270B506">
          <v:shape id="_x0000_i1875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875" DrawAspect="Content" ObjectID="_1571334810" r:id="rId840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818.bin" Id="rId837" /><Relationship Type="http://schemas.openxmlformats.org/officeDocument/2006/relationships/image" Target="/word/media/image8.wmf" Id="rId20" /><Relationship Type="http://schemas.openxmlformats.org/officeDocument/2006/relationships/oleObject" Target="/word/embeddings/oleObject819.bin" Id="rId838" /><Relationship Type="http://schemas.openxmlformats.org/officeDocument/2006/relationships/image" Target="/word/media/image9.wmf" Id="rId22" /><Relationship Type="http://schemas.openxmlformats.org/officeDocument/2006/relationships/oleObject" Target="/word/embeddings/oleObject820.bin" Id="rId839" /><Relationship Type="http://schemas.openxmlformats.org/officeDocument/2006/relationships/image" Target="/word/media/image10.wmf" Id="rId24" /><Relationship Type="http://schemas.openxmlformats.org/officeDocument/2006/relationships/oleObject" Target="/word/embeddings/oleObject821.bin" Id="rId840" /><Relationship Type="http://schemas.openxmlformats.org/officeDocument/2006/relationships/image" Target="/word/media/image11.wmf" Id="rId26" /></Relationships>
</file>